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1317" autoAdjust="0"/>
    <p:restoredTop sz="94238" autoAdjust="0"/>
  </p:normalViewPr>
  <p:slideViewPr>
    <p:cSldViewPr>
      <p:cViewPr varScale="1">
        <p:scale>
          <a:sx n="100" d="100"/>
          <a:sy n="100" d="100"/>
        </p:scale>
        <p:origin x="60" y="2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688"/>
    </p:cViewPr>
  </p:sorter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0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hyperlink" Target="../../../lf/&#32593;&#32476;&#35838;&#31243;&#35838;&#20214;&#65288;&#20449;&#24687;&#39640;&#25968;&#65289;/4-1.PPT#-1,25,&#31215;&#20998;&#31526;&#21495;" TargetMode="External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75720" y="2420888"/>
            <a:ext cx="4608512" cy="1152128"/>
          </a:xfrm>
          <a:ln w="60325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章  不定积分</a:t>
            </a:r>
          </a:p>
        </p:txBody>
      </p:sp>
    </p:spTree>
    <p:extLst>
      <p:ext uri="{BB962C8B-B14F-4D97-AF65-F5344CB8AC3E}">
        <p14:creationId xmlns:p14="http://schemas.microsoft.com/office/powerpoint/2010/main" val="8483238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14600" y="20621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581400" y="1676400"/>
          <a:ext cx="2146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公式" r:id="rId3" imgW="2124115" imgH="1200034" progId="Equation.3">
                  <p:embed/>
                </p:oleObj>
              </mc:Choice>
              <mc:Fallback>
                <p:oleObj name="公式" r:id="rId3" imgW="2124115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2146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930900" y="1893888"/>
          <a:ext cx="3378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公式" r:id="rId5" imgW="3362285" imgH="981088" progId="Equation.3">
                  <p:embed/>
                </p:oleObj>
              </mc:Choice>
              <mc:Fallback>
                <p:oleObj name="公式" r:id="rId5" imgW="3362285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893888"/>
                        <a:ext cx="33782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514600" y="36560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启示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81400" y="36560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能否根据求导公式得出积分公式？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514600" y="465137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619500" y="4633913"/>
            <a:ext cx="624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既然积分运算和微分运算是互逆的，因此可以根据求导公式得出积分公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7797800" y="3024188"/>
          <a:ext cx="1346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公式" r:id="rId7" imgW="1323885" imgH="390628" progId="Equation.3">
                  <p:embed/>
                </p:oleObj>
              </mc:Choice>
              <mc:Fallback>
                <p:oleObj name="公式" r:id="rId7" imgW="1323885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3024188"/>
                        <a:ext cx="1346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xfrm>
            <a:off x="2262436" y="814785"/>
            <a:ext cx="3833564" cy="669529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基本积分表</a:t>
            </a:r>
          </a:p>
        </p:txBody>
      </p:sp>
    </p:spTree>
    <p:extLst>
      <p:ext uri="{BB962C8B-B14F-4D97-AF65-F5344CB8AC3E}">
        <p14:creationId xmlns:p14="http://schemas.microsoft.com/office/powerpoint/2010/main" val="35286300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1" grpId="0" autoUpdateAnimBg="0"/>
      <p:bldP spid="14342" grpId="0" autoUpdateAnimBg="0"/>
      <p:bldP spid="14343" grpId="0" autoUpdateAnimBg="0"/>
      <p:bldP spid="143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 flipH="1">
            <a:off x="2274095" y="806143"/>
            <a:ext cx="679450" cy="29654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积分表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Monotype Sorts" pitchFamily="2" charset="2"/>
              </a:rPr>
              <a:t>(1)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232150" y="730250"/>
            <a:ext cx="5289550" cy="596900"/>
            <a:chOff x="1076" y="460"/>
            <a:chExt cx="3332" cy="376"/>
          </a:xfrm>
        </p:grpSpPr>
        <p:graphicFrame>
          <p:nvGraphicFramePr>
            <p:cNvPr id="12301" name="Object 4"/>
            <p:cNvGraphicFramePr>
              <a:graphicFrameLocks noChangeAspect="1"/>
            </p:cNvGraphicFramePr>
            <p:nvPr/>
          </p:nvGraphicFramePr>
          <p:xfrm>
            <a:off x="1076" y="476"/>
            <a:ext cx="2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" name="公式" r:id="rId3" imgW="3746500" imgH="571500" progId="Equation.3">
                    <p:embed/>
                  </p:oleObj>
                </mc:Choice>
                <mc:Fallback>
                  <p:oleObj name="公式" r:id="rId3" imgW="3746500" imgH="571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476"/>
                          <a:ext cx="2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5"/>
            <p:cNvSpPr txBox="1">
              <a:spLocks noChangeArrowheads="1"/>
            </p:cNvSpPr>
            <p:nvPr/>
          </p:nvSpPr>
          <p:spPr bwMode="auto">
            <a:xfrm>
              <a:off x="3352" y="460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是常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;</a:t>
              </a:r>
            </a:p>
          </p:txBody>
        </p:sp>
      </p:grp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94050" y="1295401"/>
          <a:ext cx="5372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公式" r:id="rId5" imgW="5353144" imgH="981088" progId="Equation.3">
                  <p:embed/>
                </p:oleObj>
              </mc:Choice>
              <mc:Fallback>
                <p:oleObj name="公式" r:id="rId5" imgW="5353144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295401"/>
                        <a:ext cx="53721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176589" y="2190751"/>
          <a:ext cx="35385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公式" r:id="rId7" imgW="1447172" imgH="406224" progId="Equation.3">
                  <p:embed/>
                </p:oleObj>
              </mc:Choice>
              <mc:Fallback>
                <p:oleObj name="公式" r:id="rId7" imgW="144717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9" y="2190751"/>
                        <a:ext cx="35385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558343" y="31495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说明：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9200" y="3192463"/>
          <a:ext cx="1498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公式" r:id="rId9" imgW="1497950" imgH="406224" progId="Equation.3">
                  <p:embed/>
                </p:oleObj>
              </mc:Choice>
              <mc:Fallback>
                <p:oleObj name="公式" r:id="rId9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92463"/>
                        <a:ext cx="1498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572250" y="2892425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公式" r:id="rId11" imgW="2400300" imgH="889000" progId="Equation.3">
                  <p:embed/>
                </p:oleObj>
              </mc:Choice>
              <mc:Fallback>
                <p:oleObj name="公式" r:id="rId11" imgW="2400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92425"/>
                        <a:ext cx="240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651250" y="3979863"/>
          <a:ext cx="279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公式" r:id="rId13" imgW="2794000" imgH="431800" progId="Equation.3">
                  <p:embed/>
                </p:oleObj>
              </mc:Choice>
              <mc:Fallback>
                <p:oleObj name="公式" r:id="rId13" imgW="279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979863"/>
                        <a:ext cx="2794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540500" y="3705225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公式" r:id="rId15" imgW="2222500" imgH="889000" progId="Equation.3">
                  <p:embed/>
                </p:oleObj>
              </mc:Choice>
              <mc:Fallback>
                <p:oleObj name="公式" r:id="rId15" imgW="2222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705225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225800" y="458787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公式" r:id="rId17" imgW="3327400" imgH="889000" progId="Equation.3">
                  <p:embed/>
                </p:oleObj>
              </mc:Choice>
              <mc:Fallback>
                <p:oleObj name="公式" r:id="rId17" imgW="3327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587875"/>
                        <a:ext cx="332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6934200" y="4600575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公式" r:id="rId19" imgW="2971800" imgH="889000" progId="Equation.3">
                  <p:embed/>
                </p:oleObj>
              </mc:Choice>
              <mc:Fallback>
                <p:oleObj name="公式" r:id="rId19" imgW="297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00575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120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067050" y="7874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公式" r:id="rId3" imgW="2667000" imgH="889000" progId="Equation.3">
                  <p:embed/>
                </p:oleObj>
              </mc:Choice>
              <mc:Fallback>
                <p:oleObj name="公式" r:id="rId3" imgW="266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7874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65800" y="1031876"/>
          <a:ext cx="2082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公式" r:id="rId5" imgW="2082800" imgH="393700" progId="Equation.3">
                  <p:embed/>
                </p:oleObj>
              </mc:Choice>
              <mc:Fallback>
                <p:oleObj name="公式" r:id="rId5" imgW="2082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031876"/>
                        <a:ext cx="2082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060700" y="1663700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公式" r:id="rId7" imgW="2933700" imgH="939800" progId="Equation.3">
                  <p:embed/>
                </p:oleObj>
              </mc:Choice>
              <mc:Fallback>
                <p:oleObj name="公式" r:id="rId7" imgW="2933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663700"/>
                        <a:ext cx="293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38850" y="1925638"/>
          <a:ext cx="203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公式" r:id="rId9" imgW="2032000" imgH="393700" progId="Equation.3">
                  <p:embed/>
                </p:oleObj>
              </mc:Choice>
              <mc:Fallback>
                <p:oleObj name="公式" r:id="rId9" imgW="203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925638"/>
                        <a:ext cx="2032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54350" y="2730500"/>
          <a:ext cx="251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公式" r:id="rId11" imgW="2514600" imgH="571500" progId="Equation.3">
                  <p:embed/>
                </p:oleObj>
              </mc:Choice>
              <mc:Fallback>
                <p:oleObj name="公式" r:id="rId11" imgW="2514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730500"/>
                        <a:ext cx="251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603875" y="2803526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公式" r:id="rId13" imgW="1511300" imgH="393700" progId="Equation.3">
                  <p:embed/>
                </p:oleObj>
              </mc:Choice>
              <mc:Fallback>
                <p:oleObj name="公式" r:id="rId13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803526"/>
                        <a:ext cx="1511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035300" y="34925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公式" r:id="rId15" imgW="2489200" imgH="571500" progId="Equation.3">
                  <p:embed/>
                </p:oleObj>
              </mc:Choice>
              <mc:Fallback>
                <p:oleObj name="公式" r:id="rId15" imgW="2489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492500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518150" y="3586163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公式" r:id="rId17" imgW="1828800" imgH="393700" progId="Equation.3">
                  <p:embed/>
                </p:oleObj>
              </mc:Choice>
              <mc:Fallback>
                <p:oleObj name="公式" r:id="rId17" imgW="182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586163"/>
                        <a:ext cx="182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054350" y="40640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公式" r:id="rId19" imgW="2324100" imgH="889000" progId="Equation.3">
                  <p:embed/>
                </p:oleObj>
              </mc:Choice>
              <mc:Fallback>
                <p:oleObj name="公式" r:id="rId19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064000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384800" y="426085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公式" r:id="rId21" imgW="1854200" imgH="571500" progId="Equation.3">
                  <p:embed/>
                </p:oleObj>
              </mc:Choice>
              <mc:Fallback>
                <p:oleObj name="公式" r:id="rId21" imgW="1854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260850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7239000" y="4354513"/>
          <a:ext cx="157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公式" r:id="rId23" imgW="1574800" imgH="393700" progId="Equation.3">
                  <p:embed/>
                </p:oleObj>
              </mc:Choice>
              <mc:Fallback>
                <p:oleObj name="公式" r:id="rId23" imgW="157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54513"/>
                        <a:ext cx="157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022600" y="50863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公式" r:id="rId25" imgW="2286000" imgH="889000" progId="Equation.3">
                  <p:embed/>
                </p:oleObj>
              </mc:Choice>
              <mc:Fallback>
                <p:oleObj name="公式" r:id="rId25" imgW="228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08635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334000" y="528320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公式" r:id="rId27" imgW="1854200" imgH="571500" progId="Equation.3">
                  <p:embed/>
                </p:oleObj>
              </mc:Choice>
              <mc:Fallback>
                <p:oleObj name="公式" r:id="rId27" imgW="1854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83200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7170738" y="5356226"/>
          <a:ext cx="1816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公式" r:id="rId29" imgW="1815312" imgH="393529" progId="Equation.3">
                  <p:embed/>
                </p:oleObj>
              </mc:Choice>
              <mc:Fallback>
                <p:oleObj name="公式" r:id="rId29" imgW="18153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356226"/>
                        <a:ext cx="1816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33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048000" y="1104901"/>
          <a:ext cx="347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公式" r:id="rId3" imgW="3479800" imgH="495300" progId="Equation.3">
                  <p:embed/>
                </p:oleObj>
              </mc:Choice>
              <mc:Fallback>
                <p:oleObj name="公式" r:id="rId3" imgW="3479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04901"/>
                        <a:ext cx="3479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584950" y="1133476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公式" r:id="rId5" imgW="1511300" imgH="393700" progId="Equation.3">
                  <p:embed/>
                </p:oleObj>
              </mc:Choice>
              <mc:Fallback>
                <p:oleObj name="公式" r:id="rId5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1133476"/>
                        <a:ext cx="1511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073400" y="1943101"/>
          <a:ext cx="3429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公式" r:id="rId7" imgW="3429000" imgH="495300" progId="Equation.3">
                  <p:embed/>
                </p:oleObj>
              </mc:Choice>
              <mc:Fallback>
                <p:oleObj name="公式" r:id="rId7" imgW="3429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943101"/>
                        <a:ext cx="3429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511925" y="1990726"/>
          <a:ext cx="1803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公式" r:id="rId9" imgW="1803400" imgH="393700" progId="Equation.3">
                  <p:embed/>
                </p:oleObj>
              </mc:Choice>
              <mc:Fallback>
                <p:oleObj name="公式" r:id="rId9" imgW="180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990726"/>
                        <a:ext cx="1803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48000" y="274320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公式" r:id="rId11" imgW="2273300" imgH="571500" progId="Equation.3">
                  <p:embed/>
                </p:oleObj>
              </mc:Choice>
              <mc:Fallback>
                <p:oleObj name="公式" r:id="rId11" imgW="2273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10188" y="2759075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公式" r:id="rId13" imgW="1129810" imgH="469696" progId="Equation.3">
                  <p:embed/>
                </p:oleObj>
              </mc:Choice>
              <mc:Fallback>
                <p:oleObj name="公式" r:id="rId13" imgW="1129810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2759075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48000" y="35433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公式" r:id="rId15" imgW="2298700" imgH="571500" progId="Equation.3">
                  <p:embed/>
                </p:oleObj>
              </mc:Choice>
              <mc:Fallback>
                <p:oleObj name="公式" r:id="rId15" imgW="2298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43300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365750" y="3317875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公式" r:id="rId17" imgW="1346200" imgH="927100" progId="Equation.3">
                  <p:embed/>
                </p:oleObj>
              </mc:Choice>
              <mc:Fallback>
                <p:oleObj name="公式" r:id="rId17" imgW="1346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317875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027364" y="4322764"/>
          <a:ext cx="2536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19" imgW="1066800" imgH="292100" progId="Equation.DSMT4">
                  <p:embed/>
                </p:oleObj>
              </mc:Choice>
              <mc:Fallback>
                <p:oleObj name="Equation" r:id="rId19" imgW="106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4" y="4322764"/>
                        <a:ext cx="25368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568951" y="4432301"/>
          <a:ext cx="1419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21" imgW="596641" imgH="203112" progId="Equation.DSMT4">
                  <p:embed/>
                </p:oleObj>
              </mc:Choice>
              <mc:Fallback>
                <p:oleObj name="Equation" r:id="rId21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1" y="4432301"/>
                        <a:ext cx="1419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014664" y="5046664"/>
          <a:ext cx="25669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23" imgW="1079032" imgH="291973" progId="Equation.DSMT4">
                  <p:embed/>
                </p:oleObj>
              </mc:Choice>
              <mc:Fallback>
                <p:oleObj name="Equation" r:id="rId23" imgW="107903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5046664"/>
                        <a:ext cx="25669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548314" y="5167314"/>
          <a:ext cx="1419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25" imgW="596641" imgH="177723" progId="Equation.DSMT4">
                  <p:embed/>
                </p:oleObj>
              </mc:Choice>
              <mc:Fallback>
                <p:oleObj name="Equation" r:id="rId25" imgW="59664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4" y="5167314"/>
                        <a:ext cx="1419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070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425700" y="10668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44104"/>
              </p:ext>
            </p:extLst>
          </p:nvPr>
        </p:nvGraphicFramePr>
        <p:xfrm>
          <a:off x="4415346" y="1001474"/>
          <a:ext cx="1659508" cy="69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46" y="1001474"/>
                        <a:ext cx="1659508" cy="69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425700" y="19812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340100" y="1981200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公式" r:id="rId5" imgW="1536700" imgH="571500" progId="Equation.3">
                  <p:embed/>
                </p:oleObj>
              </mc:Choice>
              <mc:Fallback>
                <p:oleObj name="公式" r:id="rId5" imgW="1536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981200"/>
                        <a:ext cx="153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940300" y="17335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公式" r:id="rId7" imgW="1333500" imgH="825500" progId="Equation.3">
                  <p:embed/>
                </p:oleObj>
              </mc:Choice>
              <mc:Fallback>
                <p:oleObj name="公式" r:id="rId7" imgW="1333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73355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365500" y="3517900"/>
          <a:ext cx="1727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公式" r:id="rId9" imgW="1727200" imgH="1663700" progId="Equation.3">
                  <p:embed/>
                </p:oleObj>
              </mc:Choice>
              <mc:Fallback>
                <p:oleObj name="公式" r:id="rId9" imgW="17272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517900"/>
                        <a:ext cx="1727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130800" y="37846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公式" r:id="rId11" imgW="1727200" imgH="939800" progId="Equation.3">
                  <p:embed/>
                </p:oleObj>
              </mc:Choice>
              <mc:Fallback>
                <p:oleObj name="公式" r:id="rId11" imgW="1727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784600"/>
                        <a:ext cx="172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505200" y="2822576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积分公式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553200" y="2579688"/>
          <a:ext cx="2895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公式" r:id="rId13" imgW="2876456" imgH="981088" progId="Equation.3">
                  <p:embed/>
                </p:oleObj>
              </mc:Choice>
              <mc:Fallback>
                <p:oleObj name="公式" r:id="rId13" imgW="2876456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79688"/>
                        <a:ext cx="28956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492500" y="2590800"/>
            <a:ext cx="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1552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41" grpId="0" autoUpdateAnimBg="0"/>
      <p:bldP spid="184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8214" y="1711326"/>
          <a:ext cx="41100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公式" r:id="rId3" imgW="3835400" imgH="571500" progId="Equation.3">
                  <p:embed/>
                </p:oleObj>
              </mc:Choice>
              <mc:Fallback>
                <p:oleObj name="公式" r:id="rId3" imgW="38354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711326"/>
                        <a:ext cx="41100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311900" y="1722438"/>
          <a:ext cx="3289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公式" r:id="rId5" imgW="3289300" imgH="635000" progId="Equation.3">
                  <p:embed/>
                </p:oleObj>
              </mc:Choice>
              <mc:Fallback>
                <p:oleObj name="公式" r:id="rId5" imgW="3289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722438"/>
                        <a:ext cx="3289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362200" y="2590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71814" y="2520951"/>
          <a:ext cx="3927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公式" r:id="rId7" imgW="1562100" imgH="292100" progId="Equation.3">
                  <p:embed/>
                </p:oleObj>
              </mc:Choice>
              <mc:Fallback>
                <p:oleObj name="公式" r:id="rId7" imgW="1562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520951"/>
                        <a:ext cx="3927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00375" y="3373439"/>
          <a:ext cx="42481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公式" r:id="rId9" imgW="1688367" imgH="291973" progId="Equation.3">
                  <p:embed/>
                </p:oleObj>
              </mc:Choice>
              <mc:Fallback>
                <p:oleObj name="公式" r:id="rId9" imgW="168836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373439"/>
                        <a:ext cx="42481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219950" y="3563938"/>
          <a:ext cx="2376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公式" r:id="rId11" imgW="2323092" imgH="406224" progId="Equation.3">
                  <p:embed/>
                </p:oleObj>
              </mc:Choice>
              <mc:Fallback>
                <p:oleObj name="公式" r:id="rId11" imgW="232309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3563938"/>
                        <a:ext cx="23764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3276600" y="4267201"/>
            <a:ext cx="2590800" cy="519113"/>
            <a:chOff x="1104" y="2784"/>
            <a:chExt cx="1632" cy="327"/>
          </a:xfrm>
        </p:grpSpPr>
        <p:graphicFrame>
          <p:nvGraphicFramePr>
            <p:cNvPr id="16395" name="Object 9"/>
            <p:cNvGraphicFramePr>
              <a:graphicFrameLocks noChangeAspect="1"/>
            </p:cNvGraphicFramePr>
            <p:nvPr/>
          </p:nvGraphicFramePr>
          <p:xfrm>
            <a:off x="1104" y="2880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1" name="公式" r:id="rId13" imgW="266469" imgH="241091" progId="Equation.3">
                    <p:embed/>
                  </p:oleObj>
                </mc:Choice>
                <mc:Fallback>
                  <p:oleObj name="公式" r:id="rId13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0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Text Box 10"/>
            <p:cNvSpPr txBox="1">
              <a:spLocks noChangeArrowheads="1"/>
            </p:cNvSpPr>
            <p:nvPr/>
          </p:nvSpPr>
          <p:spPr bwMode="auto">
            <a:xfrm>
              <a:off x="1344" y="2784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等式成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438400" y="5110163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（此性质可推广到有限多个函数之和的情况）</a:t>
            </a:r>
          </a:p>
        </p:txBody>
      </p:sp>
      <p:sp>
        <p:nvSpPr>
          <p:cNvPr id="16394" name="Rectangle 12"/>
          <p:cNvSpPr>
            <a:spLocks noGrp="1" noChangeArrowheads="1"/>
          </p:cNvSpPr>
          <p:nvPr>
            <p:ph type="title"/>
          </p:nvPr>
        </p:nvSpPr>
        <p:spPr>
          <a:xfrm>
            <a:off x="1990405" y="599281"/>
            <a:ext cx="5256584" cy="986633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 不定积分的性质</a:t>
            </a:r>
          </a:p>
        </p:txBody>
      </p:sp>
    </p:spTree>
    <p:extLst>
      <p:ext uri="{BB962C8B-B14F-4D97-AF65-F5344CB8AC3E}">
        <p14:creationId xmlns:p14="http://schemas.microsoft.com/office/powerpoint/2010/main" val="6165262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14600" y="11430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公式" r:id="rId3" imgW="2679700" imgH="571500" progId="Equation.3">
                  <p:embed/>
                </p:oleObj>
              </mc:Choice>
              <mc:Fallback>
                <p:oleObj name="公式" r:id="rId3" imgW="2679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32400" y="1112838"/>
          <a:ext cx="1778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公式" r:id="rId5" imgW="1777229" imgH="634725" progId="Equation.3">
                  <p:embed/>
                </p:oleObj>
              </mc:Choice>
              <mc:Fallback>
                <p:oleObj name="公式" r:id="rId5" imgW="1777229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112838"/>
                        <a:ext cx="1778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15000" y="1736726"/>
          <a:ext cx="3473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文档" r:id="rId7" imgW="3161343" imgH="592752" progId="Word.Document.8">
                  <p:embed/>
                </p:oleObj>
              </mc:Choice>
              <mc:Fallback>
                <p:oleObj name="文档" r:id="rId7" imgW="3161343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36726"/>
                        <a:ext cx="34734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38400" y="26670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438400" y="3519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82147"/>
              </p:ext>
            </p:extLst>
          </p:nvPr>
        </p:nvGraphicFramePr>
        <p:xfrm>
          <a:off x="4511824" y="2384632"/>
          <a:ext cx="3600400" cy="108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9" imgW="1473120" imgH="444240" progId="Equation.DSMT4">
                  <p:embed/>
                </p:oleObj>
              </mc:Choice>
              <mc:Fallback>
                <p:oleObj name="Equation" r:id="rId9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2384632"/>
                        <a:ext cx="3600400" cy="108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200400" y="3352800"/>
          <a:ext cx="340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公式" r:id="rId11" imgW="3403600" imgH="939800" progId="Equation.3">
                  <p:embed/>
                </p:oleObj>
              </mc:Choice>
              <mc:Fallback>
                <p:oleObj name="公式" r:id="rId11" imgW="3403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340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162300" y="4343400"/>
          <a:ext cx="445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公式" r:id="rId13" imgW="4457700" imgH="939800" progId="Equation.3">
                  <p:embed/>
                </p:oleObj>
              </mc:Choice>
              <mc:Fallback>
                <p:oleObj name="公式" r:id="rId13" imgW="4457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343400"/>
                        <a:ext cx="445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168650" y="5486400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公式" r:id="rId15" imgW="1892300" imgH="330200" progId="Equation.3">
                  <p:embed/>
                </p:oleObj>
              </mc:Choice>
              <mc:Fallback>
                <p:oleObj name="公式" r:id="rId15" imgW="1892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486400"/>
                        <a:ext cx="189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048250" y="5492750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公式" r:id="rId17" imgW="1816100" imgH="330200" progId="Equation.3">
                  <p:embed/>
                </p:oleObj>
              </mc:Choice>
              <mc:Fallback>
                <p:oleObj name="公式" r:id="rId17" imgW="1816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492750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6889750" y="54864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公式" r:id="rId19" imgW="590630" imgH="314171" progId="Equation.3">
                  <p:embed/>
                </p:oleObj>
              </mc:Choice>
              <mc:Fallback>
                <p:oleObj name="公式" r:id="rId19" imgW="590630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48640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480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90800" y="1219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590800" y="24415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8943"/>
              </p:ext>
            </p:extLst>
          </p:nvPr>
        </p:nvGraphicFramePr>
        <p:xfrm>
          <a:off x="4727848" y="957261"/>
          <a:ext cx="2214860" cy="103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3" imgW="952200" imgH="444240" progId="Equation.DSMT4">
                  <p:embed/>
                </p:oleObj>
              </mc:Choice>
              <mc:Fallback>
                <p:oleObj name="Equation" r:id="rId3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957261"/>
                        <a:ext cx="2214860" cy="103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29000" y="2198688"/>
          <a:ext cx="2146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公式" r:id="rId5" imgW="2146300" imgH="1003300" progId="Equation.3">
                  <p:embed/>
                </p:oleObj>
              </mc:Choice>
              <mc:Fallback>
                <p:oleObj name="公式" r:id="rId5" imgW="21463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8688"/>
                        <a:ext cx="2146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715000" y="2198688"/>
          <a:ext cx="2717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公式" r:id="rId7" imgW="2717800" imgH="1003300" progId="Equation.3">
                  <p:embed/>
                </p:oleObj>
              </mc:Choice>
              <mc:Fallback>
                <p:oleObj name="公式" r:id="rId7" imgW="27178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98688"/>
                        <a:ext cx="2717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162300" y="345440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公式" r:id="rId9" imgW="2857500" imgH="965200" progId="Equation.3">
                  <p:embed/>
                </p:oleObj>
              </mc:Choice>
              <mc:Fallback>
                <p:oleObj name="公式" r:id="rId9" imgW="2857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54400"/>
                        <a:ext cx="285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108700" y="349250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公式" r:id="rId11" imgW="3124200" imgH="889000" progId="Equation.3">
                  <p:embed/>
                </p:oleObj>
              </mc:Choice>
              <mc:Fallback>
                <p:oleObj name="公式" r:id="rId11" imgW="3124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492500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34543"/>
              </p:ext>
            </p:extLst>
          </p:nvPr>
        </p:nvGraphicFramePr>
        <p:xfrm>
          <a:off x="3162300" y="4797152"/>
          <a:ext cx="3555280" cy="48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797152"/>
                        <a:ext cx="3555280" cy="48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056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384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4384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14140"/>
              </p:ext>
            </p:extLst>
          </p:nvPr>
        </p:nvGraphicFramePr>
        <p:xfrm>
          <a:off x="4410472" y="911980"/>
          <a:ext cx="2304256" cy="104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72" y="911980"/>
                        <a:ext cx="2304256" cy="104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276600" y="2082801"/>
          <a:ext cx="22225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公式" r:id="rId5" imgW="2222500" imgH="1003300" progId="Equation.3">
                  <p:embed/>
                </p:oleObj>
              </mc:Choice>
              <mc:Fallback>
                <p:oleObj name="公式" r:id="rId5" imgW="22225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82801"/>
                        <a:ext cx="22225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562600" y="2114551"/>
          <a:ext cx="2616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公式" r:id="rId7" imgW="2600227" imgH="981088" progId="Equation.3">
                  <p:embed/>
                </p:oleObj>
              </mc:Choice>
              <mc:Fallback>
                <p:oleObj name="公式" r:id="rId7" imgW="2600227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14551"/>
                        <a:ext cx="2616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048000" y="3357563"/>
          <a:ext cx="322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公式" r:id="rId9" imgW="3225800" imgH="889000" progId="Equation.3">
                  <p:embed/>
                </p:oleObj>
              </mc:Choice>
              <mc:Fallback>
                <p:oleObj name="公式" r:id="rId9" imgW="3225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57563"/>
                        <a:ext cx="322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997200" y="4445000"/>
          <a:ext cx="327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公式" r:id="rId11" imgW="3276600" imgH="889000" progId="Equation.3">
                  <p:embed/>
                </p:oleObj>
              </mc:Choice>
              <mc:Fallback>
                <p:oleObj name="公式" r:id="rId11" imgW="3276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45000"/>
                        <a:ext cx="3276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4151784" y="5275263"/>
            <a:ext cx="5791200" cy="873125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拆项积分是一种有效的积分方法！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52922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908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5908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08397"/>
              </p:ext>
            </p:extLst>
          </p:nvPr>
        </p:nvGraphicFramePr>
        <p:xfrm>
          <a:off x="4683521" y="934484"/>
          <a:ext cx="2381141" cy="98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3" imgW="977760" imgH="406080" progId="Equation.DSMT4">
                  <p:embed/>
                </p:oleObj>
              </mc:Choice>
              <mc:Fallback>
                <p:oleObj name="Equation" r:id="rId3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521" y="934484"/>
                        <a:ext cx="2381141" cy="98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581400" y="21336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公式" r:id="rId5" imgW="2184400" imgH="889000" progId="Equation.3">
                  <p:embed/>
                </p:oleObj>
              </mc:Choice>
              <mc:Fallback>
                <p:oleObj name="公式" r:id="rId5" imgW="2184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835650" y="216535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公式" r:id="rId7" imgW="3171771" imgH="866749" progId="Equation.3">
                  <p:embed/>
                </p:oleObj>
              </mc:Choice>
              <mc:Fallback>
                <p:oleObj name="公式" r:id="rId7" imgW="3171771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165350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505200" y="337820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公式" r:id="rId9" imgW="2209800" imgH="889000" progId="Equation.3">
                  <p:embed/>
                </p:oleObj>
              </mc:Choice>
              <mc:Fallback>
                <p:oleObj name="公式" r:id="rId9" imgW="2209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78200"/>
                        <a:ext cx="220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695950" y="3397250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公式" r:id="rId11" imgW="2120900" imgH="889000" progId="Equation.3">
                  <p:embed/>
                </p:oleObj>
              </mc:Choice>
              <mc:Fallback>
                <p:oleObj name="公式" r:id="rId11" imgW="2120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397250"/>
                        <a:ext cx="212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90800" y="44958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说明：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797426" y="4495801"/>
            <a:ext cx="653447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以上几例中的被积函数都需要进行恒等变形，才能使用基本积分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290833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61" grpId="0" autoUpdateAnimBg="0"/>
      <p:bldP spid="2356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47728" y="2636912"/>
            <a:ext cx="5037584" cy="866526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原函数与不定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840416" y="404664"/>
            <a:ext cx="1532792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4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376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908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11675" y="1050925"/>
          <a:ext cx="1728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公式" r:id="rId3" imgW="723586" imgH="291973" progId="Equation.3">
                  <p:embed/>
                </p:oleObj>
              </mc:Choice>
              <mc:Fallback>
                <p:oleObj name="公式" r:id="rId3" imgW="72358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050925"/>
                        <a:ext cx="1728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908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403600" y="2276475"/>
          <a:ext cx="163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公式" r:id="rId5" imgW="685800" imgH="292100" progId="Equation.3">
                  <p:embed/>
                </p:oleObj>
              </mc:Choice>
              <mc:Fallback>
                <p:oleObj name="公式" r:id="rId5" imgW="685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276475"/>
                        <a:ext cx="1638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026026" y="2292350"/>
          <a:ext cx="2640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公式" r:id="rId7" imgW="1104900" imgH="292100" progId="Equation.3">
                  <p:embed/>
                </p:oleObj>
              </mc:Choice>
              <mc:Fallback>
                <p:oleObj name="公式" r:id="rId7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2292350"/>
                        <a:ext cx="2640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287714" y="3141663"/>
          <a:ext cx="2822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公式" r:id="rId9" imgW="1180588" imgH="291973" progId="Equation.3">
                  <p:embed/>
                </p:oleObj>
              </mc:Choice>
              <mc:Fallback>
                <p:oleObj name="公式" r:id="rId9" imgW="118058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141663"/>
                        <a:ext cx="28225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287713" y="4076700"/>
          <a:ext cx="2336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公式" r:id="rId11" imgW="977476" imgH="177723" progId="Equation.3">
                  <p:embed/>
                </p:oleObj>
              </mc:Choice>
              <mc:Fallback>
                <p:oleObj name="公式" r:id="rId11" imgW="97747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076700"/>
                        <a:ext cx="2336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41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46337" y="116322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49253"/>
              </p:ext>
            </p:extLst>
          </p:nvPr>
        </p:nvGraphicFramePr>
        <p:xfrm>
          <a:off x="4705350" y="906675"/>
          <a:ext cx="1789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公式" r:id="rId3" imgW="748975" imgH="406224" progId="Equation.3">
                  <p:embed/>
                </p:oleObj>
              </mc:Choice>
              <mc:Fallback>
                <p:oleObj name="公式" r:id="rId3" imgW="74897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906675"/>
                        <a:ext cx="17891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51584" y="2201479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78122"/>
              </p:ext>
            </p:extLst>
          </p:nvPr>
        </p:nvGraphicFramePr>
        <p:xfrm>
          <a:off x="3006725" y="1955840"/>
          <a:ext cx="1698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公式" r:id="rId5" imgW="710891" imgH="406224" progId="Equation.3">
                  <p:embed/>
                </p:oleObj>
              </mc:Choice>
              <mc:Fallback>
                <p:oleObj name="公式" r:id="rId5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1955840"/>
                        <a:ext cx="1698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8597"/>
              </p:ext>
            </p:extLst>
          </p:nvPr>
        </p:nvGraphicFramePr>
        <p:xfrm>
          <a:off x="4705350" y="1983739"/>
          <a:ext cx="279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公式" r:id="rId7" imgW="1167893" imgH="406224" progId="Equation.3">
                  <p:embed/>
                </p:oleObj>
              </mc:Choice>
              <mc:Fallback>
                <p:oleObj name="公式" r:id="rId7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983739"/>
                        <a:ext cx="2790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31101"/>
              </p:ext>
            </p:extLst>
          </p:nvPr>
        </p:nvGraphicFramePr>
        <p:xfrm>
          <a:off x="2976563" y="3005005"/>
          <a:ext cx="3124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公式" r:id="rId9" imgW="1307532" imgH="406224" progId="Equation.3">
                  <p:embed/>
                </p:oleObj>
              </mc:Choice>
              <mc:Fallback>
                <p:oleObj name="公式" r:id="rId9" imgW="130753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005005"/>
                        <a:ext cx="3124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98977"/>
              </p:ext>
            </p:extLst>
          </p:nvPr>
        </p:nvGraphicFramePr>
        <p:xfrm>
          <a:off x="2976563" y="3933056"/>
          <a:ext cx="279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公式" r:id="rId11" imgW="1167893" imgH="406224" progId="Equation.3">
                  <p:embed/>
                </p:oleObj>
              </mc:Choice>
              <mc:Fallback>
                <p:oleObj name="公式" r:id="rId11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933056"/>
                        <a:ext cx="2790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99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384836" y="103259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0626"/>
              </p:ext>
            </p:extLst>
          </p:nvPr>
        </p:nvGraphicFramePr>
        <p:xfrm>
          <a:off x="4583832" y="783100"/>
          <a:ext cx="287972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公式" r:id="rId3" imgW="1206500" imgH="596900" progId="Equation.3">
                  <p:embed/>
                </p:oleObj>
              </mc:Choice>
              <mc:Fallback>
                <p:oleObj name="公式" r:id="rId3" imgW="12065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783100"/>
                        <a:ext cx="287972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84836" y="2470045"/>
            <a:ext cx="56743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17668"/>
              </p:ext>
            </p:extLst>
          </p:nvPr>
        </p:nvGraphicFramePr>
        <p:xfrm>
          <a:off x="3108669" y="2205038"/>
          <a:ext cx="27892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公式" r:id="rId5" imgW="1168400" imgH="596900" progId="Equation.3">
                  <p:embed/>
                </p:oleObj>
              </mc:Choice>
              <mc:Fallback>
                <p:oleObj name="公式" r:id="rId5" imgW="11684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69" y="2205038"/>
                        <a:ext cx="2789238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60938"/>
              </p:ext>
            </p:extLst>
          </p:nvPr>
        </p:nvGraphicFramePr>
        <p:xfrm>
          <a:off x="5897907" y="2215485"/>
          <a:ext cx="230346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公式" r:id="rId7" imgW="965200" imgH="596900" progId="Equation.3">
                  <p:embed/>
                </p:oleObj>
              </mc:Choice>
              <mc:Fallback>
                <p:oleObj name="公式" r:id="rId7" imgW="965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907" y="2215485"/>
                        <a:ext cx="2303463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39764"/>
              </p:ext>
            </p:extLst>
          </p:nvPr>
        </p:nvGraphicFramePr>
        <p:xfrm>
          <a:off x="2952275" y="3783013"/>
          <a:ext cx="2062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公式" r:id="rId9" imgW="863225" imgH="291973" progId="Equation.3">
                  <p:embed/>
                </p:oleObj>
              </mc:Choice>
              <mc:Fallback>
                <p:oleObj name="公式" r:id="rId9" imgW="86322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275" y="3783013"/>
                        <a:ext cx="20621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49335"/>
              </p:ext>
            </p:extLst>
          </p:nvPr>
        </p:nvGraphicFramePr>
        <p:xfrm>
          <a:off x="2959536" y="4688186"/>
          <a:ext cx="2182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公式" r:id="rId11" imgW="914003" imgH="177723" progId="Equation.3">
                  <p:embed/>
                </p:oleObj>
              </mc:Choice>
              <mc:Fallback>
                <p:oleObj name="公式" r:id="rId11" imgW="91400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36" y="4688186"/>
                        <a:ext cx="2182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92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5579"/>
              </p:ext>
            </p:extLst>
          </p:nvPr>
        </p:nvGraphicFramePr>
        <p:xfrm>
          <a:off x="3503712" y="933450"/>
          <a:ext cx="24479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" imgW="1079032" imgH="406224" progId="Equation.DSMT4">
                  <p:embed/>
                </p:oleObj>
              </mc:Choice>
              <mc:Fallback>
                <p:oleObj name="Equation" r:id="rId3" imgW="107903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933450"/>
                        <a:ext cx="24479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91754"/>
              </p:ext>
            </p:extLst>
          </p:nvPr>
        </p:nvGraphicFramePr>
        <p:xfrm>
          <a:off x="2208213" y="2420888"/>
          <a:ext cx="3886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5" imgW="1143000" imgH="393700" progId="Equation.3">
                  <p:embed/>
                </p:oleObj>
              </mc:Choice>
              <mc:Fallback>
                <p:oleObj name="Equation" r:id="rId5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420888"/>
                        <a:ext cx="3886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85385"/>
              </p:ext>
            </p:extLst>
          </p:nvPr>
        </p:nvGraphicFramePr>
        <p:xfrm>
          <a:off x="6094413" y="2482800"/>
          <a:ext cx="403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7" imgW="1397000" imgH="368300" progId="Equation.3">
                  <p:embed/>
                </p:oleObj>
              </mc:Choice>
              <mc:Fallback>
                <p:oleObj name="Equation" r:id="rId7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482800"/>
                        <a:ext cx="4038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44693"/>
              </p:ext>
            </p:extLst>
          </p:nvPr>
        </p:nvGraphicFramePr>
        <p:xfrm>
          <a:off x="2208213" y="4005064"/>
          <a:ext cx="3348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9" imgW="1054100" imgH="152400" progId="Equation.3">
                  <p:embed/>
                </p:oleObj>
              </mc:Choice>
              <mc:Fallback>
                <p:oleObj name="Equation" r:id="rId9" imgW="1054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005064"/>
                        <a:ext cx="3348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18291" y="1195099"/>
            <a:ext cx="10070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102159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24876"/>
              </p:ext>
            </p:extLst>
          </p:nvPr>
        </p:nvGraphicFramePr>
        <p:xfrm>
          <a:off x="2279576" y="709589"/>
          <a:ext cx="730726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Document" r:id="rId3" imgW="7336343" imgH="2038267" progId="Word.Document.8">
                  <p:embed/>
                </p:oleObj>
              </mc:Choice>
              <mc:Fallback>
                <p:oleObj name="Document" r:id="rId3" imgW="7336343" imgH="2038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709589"/>
                        <a:ext cx="730726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226135" y="2701326"/>
            <a:ext cx="50385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89087"/>
              </p:ext>
            </p:extLst>
          </p:nvPr>
        </p:nvGraphicFramePr>
        <p:xfrm>
          <a:off x="3130550" y="2499278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公式" r:id="rId5" imgW="3530600" imgH="889000" progId="Equation.3">
                  <p:embed/>
                </p:oleObj>
              </mc:Choice>
              <mc:Fallback>
                <p:oleObj name="公式" r:id="rId5" imgW="353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499278"/>
                        <a:ext cx="353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59304"/>
              </p:ext>
            </p:extLst>
          </p:nvPr>
        </p:nvGraphicFramePr>
        <p:xfrm>
          <a:off x="3070225" y="3429385"/>
          <a:ext cx="42497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7" imgW="1688367" imgH="291973" progId="Equation.DSMT4">
                  <p:embed/>
                </p:oleObj>
              </mc:Choice>
              <mc:Fallback>
                <p:oleObj name="Equation" r:id="rId7" imgW="168836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429385"/>
                        <a:ext cx="42497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78032"/>
              </p:ext>
            </p:extLst>
          </p:nvPr>
        </p:nvGraphicFramePr>
        <p:xfrm>
          <a:off x="4210844" y="4220753"/>
          <a:ext cx="300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公式" r:id="rId9" imgW="3009900" imgH="393700" progId="Equation.3">
                  <p:embed/>
                </p:oleObj>
              </mc:Choice>
              <mc:Fallback>
                <p:oleObj name="公式" r:id="rId9" imgW="300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844" y="4220753"/>
                        <a:ext cx="3009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44666"/>
              </p:ext>
            </p:extLst>
          </p:nvPr>
        </p:nvGraphicFramePr>
        <p:xfrm>
          <a:off x="3226594" y="4797425"/>
          <a:ext cx="196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公式" r:id="rId11" imgW="1968500" imgH="406400" progId="Equation.3">
                  <p:embed/>
                </p:oleObj>
              </mc:Choice>
              <mc:Fallback>
                <p:oleObj name="公式" r:id="rId11" imgW="196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94" y="4797425"/>
                        <a:ext cx="1968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38864"/>
              </p:ext>
            </p:extLst>
          </p:nvPr>
        </p:nvGraphicFramePr>
        <p:xfrm>
          <a:off x="6023992" y="4853781"/>
          <a:ext cx="1574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公式" r:id="rId13" imgW="1574117" imgH="406224" progId="Equation.3">
                  <p:embed/>
                </p:oleObj>
              </mc:Choice>
              <mc:Fallback>
                <p:oleObj name="公式" r:id="rId13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853781"/>
                        <a:ext cx="1574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130550" y="5302249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求曲线方程为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6690"/>
              </p:ext>
            </p:extLst>
          </p:nvPr>
        </p:nvGraphicFramePr>
        <p:xfrm>
          <a:off x="6237660" y="5386387"/>
          <a:ext cx="3213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公式" r:id="rId15" imgW="3213100" imgH="406400" progId="Equation.3">
                  <p:embed/>
                </p:oleObj>
              </mc:Choice>
              <mc:Fallback>
                <p:oleObj name="公式" r:id="rId15" imgW="3213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660" y="5386387"/>
                        <a:ext cx="3213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26135" y="755778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3808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8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819400" y="2971800"/>
            <a:ext cx="662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基本积分表</a:t>
            </a:r>
            <a:r>
              <a:rPr kumimoji="1" lang="en-US" altLang="zh-CN" sz="3600" b="1">
                <a:solidFill>
                  <a:srgbClr val="151226"/>
                </a:solidFill>
                <a:latin typeface="Times New Roman" panose="02020603050405020304" pitchFamily="18" charset="0"/>
                <a:sym typeface="Monotype Sorts" pitchFamily="2" charset="2"/>
              </a:rPr>
              <a:t>(1)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806700" y="4419600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不定积分的性质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730500" y="1524000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原函数的概念：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626100" y="1641476"/>
          <a:ext cx="2133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公式" r:id="rId3" imgW="2114398" imgH="409742" progId="Equation.3">
                  <p:embed/>
                </p:oleObj>
              </mc:Choice>
              <mc:Fallback>
                <p:oleObj name="公式" r:id="rId3" imgW="211439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641476"/>
                        <a:ext cx="2133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806700" y="2239964"/>
            <a:ext cx="3460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不定积分的概念：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994400" y="2286000"/>
          <a:ext cx="328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公式" r:id="rId5" imgW="3267202" imgH="552579" progId="Equation.3">
                  <p:embed/>
                </p:oleObj>
              </mc:Choice>
              <mc:Fallback>
                <p:oleObj name="公式" r:id="rId5" imgW="3267202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286000"/>
                        <a:ext cx="328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784475" y="3611564"/>
            <a:ext cx="5099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求微分与求积分的互逆关系</a:t>
            </a:r>
          </a:p>
        </p:txBody>
      </p:sp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>
          <a:xfrm>
            <a:off x="3132919" y="490538"/>
            <a:ext cx="2808312" cy="850900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 小结</a:t>
            </a:r>
          </a:p>
        </p:txBody>
      </p:sp>
    </p:spTree>
    <p:extLst>
      <p:ext uri="{BB962C8B-B14F-4D97-AF65-F5344CB8AC3E}">
        <p14:creationId xmlns:p14="http://schemas.microsoft.com/office/powerpoint/2010/main" val="20008822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  <p:bldP spid="29702" grpId="0" autoUpdateAnimBg="0"/>
      <p:bldP spid="2970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36633" y="3814763"/>
            <a:ext cx="133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00386"/>
              </p:ext>
            </p:extLst>
          </p:nvPr>
        </p:nvGraphicFramePr>
        <p:xfrm>
          <a:off x="2806701" y="3815910"/>
          <a:ext cx="26304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815910"/>
                        <a:ext cx="26304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12070"/>
              </p:ext>
            </p:extLst>
          </p:nvPr>
        </p:nvGraphicFramePr>
        <p:xfrm>
          <a:off x="5583172" y="3739594"/>
          <a:ext cx="39338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文档" r:id="rId5" imgW="3694360" imgH="592752" progId="Word.Document.8">
                  <p:embed/>
                </p:oleObj>
              </mc:Choice>
              <mc:Fallback>
                <p:oleObj name="文档" r:id="rId5" imgW="3694360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172" y="3739594"/>
                        <a:ext cx="39338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69375"/>
              </p:ext>
            </p:extLst>
          </p:nvPr>
        </p:nvGraphicFramePr>
        <p:xfrm>
          <a:off x="2649843" y="4211080"/>
          <a:ext cx="30337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43" y="4211080"/>
                        <a:ext cx="30337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1091"/>
              </p:ext>
            </p:extLst>
          </p:nvPr>
        </p:nvGraphicFramePr>
        <p:xfrm>
          <a:off x="2688547" y="4993647"/>
          <a:ext cx="54879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文档" r:id="rId9" imgW="5495590" imgH="1020084" progId="Word.Document.8">
                  <p:embed/>
                </p:oleObj>
              </mc:Choice>
              <mc:Fallback>
                <p:oleObj name="文档" r:id="rId9" imgW="5495590" imgH="1020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47" y="4993647"/>
                        <a:ext cx="54879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1966912" y="1299607"/>
            <a:ext cx="8010525" cy="2559049"/>
            <a:chOff x="520" y="824"/>
            <a:chExt cx="5046" cy="1612"/>
          </a:xfrm>
        </p:grpSpPr>
        <p:graphicFrame>
          <p:nvGraphicFramePr>
            <p:cNvPr id="41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235527"/>
                </p:ext>
              </p:extLst>
            </p:nvPr>
          </p:nvGraphicFramePr>
          <p:xfrm>
            <a:off x="1339" y="824"/>
            <a:ext cx="223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" name="Document" r:id="rId11" imgW="3591988" imgH="620662" progId="Word.Document.8">
                    <p:embed/>
                  </p:oleObj>
                </mc:Choice>
                <mc:Fallback>
                  <p:oleObj name="Document" r:id="rId11" imgW="3591988" imgH="62066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824"/>
                          <a:ext cx="223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9"/>
            <p:cNvSpPr txBox="1">
              <a:spLocks noChangeArrowheads="1"/>
            </p:cNvSpPr>
            <p:nvPr/>
          </p:nvSpPr>
          <p:spPr bwMode="auto">
            <a:xfrm>
              <a:off x="520" y="842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：</a:t>
              </a:r>
            </a:p>
          </p:txBody>
        </p:sp>
        <p:graphicFrame>
          <p:nvGraphicFramePr>
            <p:cNvPr id="410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748841"/>
                </p:ext>
              </p:extLst>
            </p:nvPr>
          </p:nvGraphicFramePr>
          <p:xfrm>
            <a:off x="3252" y="824"/>
            <a:ext cx="198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" name="Document" r:id="rId13" imgW="3140874" imgH="666744" progId="Word.Document.8">
                    <p:embed/>
                  </p:oleObj>
                </mc:Choice>
                <mc:Fallback>
                  <p:oleObj name="Document" r:id="rId13" imgW="3140874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824"/>
                          <a:ext cx="198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021871"/>
                </p:ext>
              </p:extLst>
            </p:nvPr>
          </p:nvGraphicFramePr>
          <p:xfrm>
            <a:off x="2100" y="1200"/>
            <a:ext cx="151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" name="Document" r:id="rId15" imgW="2403179" imgH="601582" progId="Word.Document.8">
                    <p:embed/>
                  </p:oleObj>
                </mc:Choice>
                <mc:Fallback>
                  <p:oleObj name="Document" r:id="rId15" imgW="2403179" imgH="60158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200"/>
                          <a:ext cx="151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606716"/>
                </p:ext>
              </p:extLst>
            </p:nvPr>
          </p:nvGraphicFramePr>
          <p:xfrm>
            <a:off x="3194" y="1200"/>
            <a:ext cx="21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" name="Document" r:id="rId17" imgW="3328448" imgH="594381" progId="Word.Document.8">
                    <p:embed/>
                  </p:oleObj>
                </mc:Choice>
                <mc:Fallback>
                  <p:oleObj name="Document" r:id="rId17" imgW="3328448" imgH="59438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1200"/>
                          <a:ext cx="2103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110005"/>
                </p:ext>
              </p:extLst>
            </p:nvPr>
          </p:nvGraphicFramePr>
          <p:xfrm>
            <a:off x="574" y="1578"/>
            <a:ext cx="229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" name="Document" r:id="rId19" imgW="3649592" imgH="638303" progId="Word.Document.8">
                    <p:embed/>
                  </p:oleObj>
                </mc:Choice>
                <mc:Fallback>
                  <p:oleObj name="Document" r:id="rId19" imgW="3649592" imgH="63830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578"/>
                          <a:ext cx="229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13417"/>
                </p:ext>
              </p:extLst>
            </p:nvPr>
          </p:nvGraphicFramePr>
          <p:xfrm>
            <a:off x="2623" y="1580"/>
            <a:ext cx="2943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Document" r:id="rId21" imgW="4697990" imgH="666744" progId="Word.Document.8">
                    <p:embed/>
                  </p:oleObj>
                </mc:Choice>
                <mc:Fallback>
                  <p:oleObj name="Document" r:id="rId21" imgW="4697990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580"/>
                          <a:ext cx="2943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91725"/>
                </p:ext>
              </p:extLst>
            </p:nvPr>
          </p:nvGraphicFramePr>
          <p:xfrm>
            <a:off x="572" y="1200"/>
            <a:ext cx="1781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Document" r:id="rId23" imgW="2844212" imgH="666744" progId="Word.Document.8">
                    <p:embed/>
                  </p:oleObj>
                </mc:Choice>
                <mc:Fallback>
                  <p:oleObj name="Document" r:id="rId23" imgW="2844212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200"/>
                          <a:ext cx="1781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439154"/>
                </p:ext>
              </p:extLst>
            </p:nvPr>
          </p:nvGraphicFramePr>
          <p:xfrm>
            <a:off x="565" y="2002"/>
            <a:ext cx="334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" name="Document" r:id="rId25" imgW="5330558" imgH="698425" progId="Word.Document.8">
                    <p:embed/>
                  </p:oleObj>
                </mc:Choice>
                <mc:Fallback>
                  <p:oleObj name="Document" r:id="rId25" imgW="5330558" imgH="69842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002"/>
                          <a:ext cx="334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4" name="Rectangle 17"/>
          <p:cNvSpPr>
            <a:spLocks noGrp="1" noChangeArrowheads="1"/>
          </p:cNvSpPr>
          <p:nvPr>
            <p:ph type="title"/>
          </p:nvPr>
        </p:nvSpPr>
        <p:spPr>
          <a:xfrm>
            <a:off x="2939183" y="524670"/>
            <a:ext cx="6065985" cy="734218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原函数与不定积分的概念</a:t>
            </a:r>
          </a:p>
        </p:txBody>
      </p:sp>
    </p:spTree>
    <p:extLst>
      <p:ext uri="{BB962C8B-B14F-4D97-AF65-F5344CB8AC3E}">
        <p14:creationId xmlns:p14="http://schemas.microsoft.com/office/powerpoint/2010/main" val="2198124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362200" y="6858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原函数存在定理：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19071"/>
              </p:ext>
            </p:extLst>
          </p:nvPr>
        </p:nvGraphicFramePr>
        <p:xfrm>
          <a:off x="2617788" y="1325563"/>
          <a:ext cx="5662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Document" r:id="rId3" imgW="5407963" imgH="473057" progId="Word.Document.8">
                  <p:embed/>
                </p:oleObj>
              </mc:Choice>
              <mc:Fallback>
                <p:oleObj name="Document" r:id="rId3" imgW="5407963" imgH="473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325563"/>
                        <a:ext cx="5662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438400" y="3089276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简言之：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连续函数一定有原函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382838" y="3733801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429000" y="373380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原函数是否唯一？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86000" y="4891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000376" y="4941889"/>
          <a:ext cx="2447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公式" r:id="rId5" imgW="965200" imgH="203200" progId="Equation.3">
                  <p:embed/>
                </p:oleObj>
              </mc:Choice>
              <mc:Fallback>
                <p:oleObj name="公式" r:id="rId5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941889"/>
                        <a:ext cx="24479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5867401" y="5500688"/>
            <a:ext cx="3324225" cy="519112"/>
            <a:chOff x="2928" y="3744"/>
            <a:chExt cx="1776" cy="327"/>
          </a:xfrm>
        </p:grpSpPr>
        <p:sp>
          <p:nvSpPr>
            <p:cNvPr id="5134" name="Text Box 10"/>
            <p:cNvSpPr txBox="1">
              <a:spLocks noChangeArrowheads="1"/>
            </p:cNvSpPr>
            <p:nvPr/>
          </p:nvSpPr>
          <p:spPr bwMode="auto">
            <a:xfrm>
              <a:off x="2928" y="3744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（   为任意常数）</a:t>
              </a:r>
            </a:p>
          </p:txBody>
        </p:sp>
        <p:graphicFrame>
          <p:nvGraphicFramePr>
            <p:cNvPr id="51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012026"/>
                </p:ext>
              </p:extLst>
            </p:nvPr>
          </p:nvGraphicFramePr>
          <p:xfrm>
            <a:off x="3142" y="3803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" name="公式" r:id="rId7" imgW="317362" imgH="330057" progId="Equation.3">
                    <p:embed/>
                  </p:oleObj>
                </mc:Choice>
                <mc:Fallback>
                  <p:oleObj name="公式" r:id="rId7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3803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654"/>
              </p:ext>
            </p:extLst>
          </p:nvPr>
        </p:nvGraphicFramePr>
        <p:xfrm>
          <a:off x="2516188" y="1946275"/>
          <a:ext cx="6257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Document" r:id="rId9" imgW="6346308" imgH="473028" progId="Word.Document.8">
                  <p:embed/>
                </p:oleObj>
              </mc:Choice>
              <mc:Fallback>
                <p:oleObj name="Document" r:id="rId9" imgW="6346308" imgH="4730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946275"/>
                        <a:ext cx="6257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3480"/>
              </p:ext>
            </p:extLst>
          </p:nvPr>
        </p:nvGraphicFramePr>
        <p:xfrm>
          <a:off x="2516188" y="2508250"/>
          <a:ext cx="5378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Document" r:id="rId11" imgW="5406163" imgH="477737" progId="Word.Document.8">
                  <p:embed/>
                </p:oleObj>
              </mc:Choice>
              <mc:Fallback>
                <p:oleObj name="Document" r:id="rId11" imgW="5406163" imgH="4777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508250"/>
                        <a:ext cx="5378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429000" y="4267201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不唯一它们之间有什么联系？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727700" y="4970464"/>
          <a:ext cx="3060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公式" r:id="rId13" imgW="1206500" imgH="203200" progId="Equation.3">
                  <p:embed/>
                </p:oleObj>
              </mc:Choice>
              <mc:Fallback>
                <p:oleObj name="公式" r:id="rId13" imgW="1206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70464"/>
                        <a:ext cx="3060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8899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8" grpId="0" autoUpdateAnimBg="0"/>
      <p:bldP spid="8199" grpId="0" autoUpdateAnimBg="0"/>
      <p:bldP spid="820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349500" y="765175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关于原函数的说明：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641600" y="1590676"/>
            <a:ext cx="7543800" cy="519113"/>
            <a:chOff x="844" y="1338"/>
            <a:chExt cx="4752" cy="327"/>
          </a:xfrm>
        </p:grpSpPr>
        <p:sp>
          <p:nvSpPr>
            <p:cNvPr id="6166" name="Text Box 4"/>
            <p:cNvSpPr txBox="1">
              <a:spLocks noChangeArrowheads="1"/>
            </p:cNvSpPr>
            <p:nvPr/>
          </p:nvSpPr>
          <p:spPr bwMode="auto">
            <a:xfrm>
              <a:off x="844" y="1338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若                         ，则对于任意常数     ，</a:t>
              </a:r>
            </a:p>
          </p:txBody>
        </p:sp>
        <p:graphicFrame>
          <p:nvGraphicFramePr>
            <p:cNvPr id="6167" name="Object 5"/>
            <p:cNvGraphicFramePr>
              <a:graphicFrameLocks noChangeAspect="1"/>
            </p:cNvGraphicFramePr>
            <p:nvPr/>
          </p:nvGraphicFramePr>
          <p:xfrm>
            <a:off x="1440" y="1383"/>
            <a:ext cx="13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公式" r:id="rId3" imgW="2133600" imgH="431800" progId="Equation.3">
                    <p:embed/>
                  </p:oleObj>
                </mc:Choice>
                <mc:Fallback>
                  <p:oleObj name="公式" r:id="rId3" imgW="2133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83"/>
                          <a:ext cx="13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6"/>
            <p:cNvGraphicFramePr>
              <a:graphicFrameLocks noChangeAspect="1"/>
            </p:cNvGraphicFramePr>
            <p:nvPr/>
          </p:nvGraphicFramePr>
          <p:xfrm>
            <a:off x="4656" y="1423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公式" r:id="rId5" imgW="317362" imgH="330057" progId="Equation.3">
                    <p:embed/>
                  </p:oleObj>
                </mc:Choice>
                <mc:Fallback>
                  <p:oleObj name="公式" r:id="rId5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23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63901" y="2195513"/>
          <a:ext cx="53832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文档" r:id="rId7" imgW="5068257" imgH="592752" progId="Word.Document.8">
                  <p:embed/>
                </p:oleObj>
              </mc:Choice>
              <mc:Fallback>
                <p:oleObj name="文档" r:id="rId7" imgW="5068257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2195513"/>
                        <a:ext cx="53832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2579689" y="3009901"/>
            <a:ext cx="7605713" cy="519113"/>
            <a:chOff x="665" y="1896"/>
            <a:chExt cx="4791" cy="327"/>
          </a:xfrm>
        </p:grpSpPr>
        <p:sp>
          <p:nvSpPr>
            <p:cNvPr id="6162" name="Text Box 9"/>
            <p:cNvSpPr txBox="1">
              <a:spLocks noChangeArrowheads="1"/>
            </p:cNvSpPr>
            <p:nvPr/>
          </p:nvSpPr>
          <p:spPr bwMode="auto">
            <a:xfrm>
              <a:off x="665" y="1896"/>
              <a:ext cx="4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2)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若           和          都是           的原函数，</a:t>
              </a:r>
            </a:p>
          </p:txBody>
        </p:sp>
        <p:graphicFrame>
          <p:nvGraphicFramePr>
            <p:cNvPr id="6163" name="Object 10"/>
            <p:cNvGraphicFramePr>
              <a:graphicFrameLocks noChangeAspect="1"/>
            </p:cNvGraphicFramePr>
            <p:nvPr/>
          </p:nvGraphicFramePr>
          <p:xfrm>
            <a:off x="1296" y="1948"/>
            <a:ext cx="5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" name="公式" r:id="rId9" imgW="850531" imgH="406224" progId="Equation.3">
                    <p:embed/>
                  </p:oleObj>
                </mc:Choice>
                <mc:Fallback>
                  <p:oleObj name="公式" r:id="rId9" imgW="850531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48"/>
                          <a:ext cx="53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892082"/>
                </p:ext>
              </p:extLst>
            </p:nvPr>
          </p:nvGraphicFramePr>
          <p:xfrm>
            <a:off x="2124" y="1944"/>
            <a:ext cx="5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公式" r:id="rId11" imgW="825142" imgH="406224" progId="Equation.3">
                    <p:embed/>
                  </p:oleObj>
                </mc:Choice>
                <mc:Fallback>
                  <p:oleObj name="公式" r:id="rId11" imgW="82514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44"/>
                          <a:ext cx="5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302315"/>
                </p:ext>
              </p:extLst>
            </p:nvPr>
          </p:nvGraphicFramePr>
          <p:xfrm>
            <a:off x="3136" y="1948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" name="公式" r:id="rId13" imgW="837836" imgH="406224" progId="Equation.3">
                    <p:embed/>
                  </p:oleObj>
                </mc:Choice>
                <mc:Fallback>
                  <p:oleObj name="公式" r:id="rId13" imgW="837836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948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3149600" y="3581401"/>
            <a:ext cx="6762750" cy="519113"/>
            <a:chOff x="1024" y="2256"/>
            <a:chExt cx="4260" cy="327"/>
          </a:xfrm>
        </p:grpSpPr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1024" y="225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1408" y="2328"/>
            <a:ext cx="16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公式" r:id="rId15" imgW="2654300" imgH="406400" progId="Equation.3">
                    <p:embed/>
                  </p:oleObj>
                </mc:Choice>
                <mc:Fallback>
                  <p:oleObj name="公式" r:id="rId15" imgW="26543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328"/>
                          <a:ext cx="16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3280" y="2256"/>
              <a:ext cx="20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   为任意常数）</a:t>
              </a:r>
            </a:p>
          </p:txBody>
        </p:sp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3548" y="2324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" name="公式" r:id="rId17" imgW="317362" imgH="330057" progId="Equation.3">
                    <p:embed/>
                  </p:oleObj>
                </mc:Choice>
                <mc:Fallback>
                  <p:oleObj name="公式" r:id="rId17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324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368550" y="4267201"/>
            <a:ext cx="106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48095"/>
              </p:ext>
            </p:extLst>
          </p:nvPr>
        </p:nvGraphicFramePr>
        <p:xfrm>
          <a:off x="3263901" y="4313238"/>
          <a:ext cx="5297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18" imgW="2197080" imgH="203040" progId="Equation.DSMT4">
                  <p:embed/>
                </p:oleObj>
              </mc:Choice>
              <mc:Fallback>
                <p:oleObj name="Equation" r:id="rId18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4313238"/>
                        <a:ext cx="5297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797300" y="4941888"/>
          <a:ext cx="2857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公式" r:id="rId20" imgW="2857500" imgH="406400" progId="Equation.3">
                  <p:embed/>
                </p:oleObj>
              </mc:Choice>
              <mc:Fallback>
                <p:oleObj name="公式" r:id="rId20" imgW="2857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941888"/>
                        <a:ext cx="2857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302000" y="5538788"/>
          <a:ext cx="323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公式" r:id="rId22" imgW="3238500" imgH="406400" progId="Equation.3">
                  <p:embed/>
                </p:oleObj>
              </mc:Choice>
              <mc:Fallback>
                <p:oleObj name="公式" r:id="rId22" imgW="323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538788"/>
                        <a:ext cx="3238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8" name="Group 22"/>
          <p:cNvGrpSpPr>
            <a:grpSpLocks/>
          </p:cNvGrpSpPr>
          <p:nvPr/>
        </p:nvGrpSpPr>
        <p:grpSpPr bwMode="auto">
          <a:xfrm>
            <a:off x="6731001" y="5411788"/>
            <a:ext cx="3109913" cy="519112"/>
            <a:chOff x="2928" y="3744"/>
            <a:chExt cx="1776" cy="327"/>
          </a:xfrm>
        </p:grpSpPr>
        <p:sp>
          <p:nvSpPr>
            <p:cNvPr id="6156" name="Text Box 23"/>
            <p:cNvSpPr txBox="1">
              <a:spLocks noChangeArrowheads="1"/>
            </p:cNvSpPr>
            <p:nvPr/>
          </p:nvSpPr>
          <p:spPr bwMode="auto">
            <a:xfrm>
              <a:off x="2928" y="3744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   为任意常数）</a:t>
              </a:r>
            </a:p>
          </p:txBody>
        </p:sp>
        <p:graphicFrame>
          <p:nvGraphicFramePr>
            <p:cNvPr id="6157" name="Object 24"/>
            <p:cNvGraphicFramePr>
              <a:graphicFrameLocks noChangeAspect="1"/>
            </p:cNvGraphicFramePr>
            <p:nvPr/>
          </p:nvGraphicFramePr>
          <p:xfrm>
            <a:off x="3196" y="3812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" name="公式" r:id="rId24" imgW="317362" imgH="330057" progId="Equation.3">
                    <p:embed/>
                  </p:oleObj>
                </mc:Choice>
                <mc:Fallback>
                  <p:oleObj name="公式" r:id="rId24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3812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02427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7423150" y="3689350"/>
            <a:ext cx="641350" cy="2406650"/>
            <a:chOff x="3716" y="2324"/>
            <a:chExt cx="404" cy="1516"/>
          </a:xfrm>
        </p:grpSpPr>
        <p:sp>
          <p:nvSpPr>
            <p:cNvPr id="7191" name="Rectangle 3"/>
            <p:cNvSpPr>
              <a:spLocks noChangeArrowheads="1"/>
            </p:cNvSpPr>
            <p:nvPr/>
          </p:nvSpPr>
          <p:spPr bwMode="auto">
            <a:xfrm>
              <a:off x="3716" y="2324"/>
              <a:ext cx="384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92" name="Text Box 4"/>
            <p:cNvSpPr txBox="1">
              <a:spLocks noChangeArrowheads="1"/>
            </p:cNvSpPr>
            <p:nvPr/>
          </p:nvSpPr>
          <p:spPr bwMode="auto">
            <a:xfrm>
              <a:off x="3732" y="2736"/>
              <a:ext cx="38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任意常数</a:t>
              </a:r>
            </a:p>
          </p:txBody>
        </p:sp>
      </p:grp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3575050" y="3581400"/>
            <a:ext cx="615949" cy="2133600"/>
            <a:chOff x="1292" y="2256"/>
            <a:chExt cx="388" cy="1344"/>
          </a:xfrm>
        </p:grpSpPr>
        <p:sp>
          <p:nvSpPr>
            <p:cNvPr id="7189" name="Rectangle 6"/>
            <p:cNvSpPr>
              <a:spLocks noChangeArrowheads="1"/>
            </p:cNvSpPr>
            <p:nvPr/>
          </p:nvSpPr>
          <p:spPr bwMode="auto">
            <a:xfrm>
              <a:off x="1344" y="2256"/>
              <a:ext cx="240" cy="576"/>
            </a:xfrm>
            <a:prstGeom prst="rect">
              <a:avLst/>
            </a:prstGeom>
            <a:solidFill>
              <a:srgbClr val="CCFF66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90" name="Text Box 7"/>
            <p:cNvSpPr txBox="1">
              <a:spLocks noChangeArrowheads="1"/>
            </p:cNvSpPr>
            <p:nvPr/>
          </p:nvSpPr>
          <p:spPr bwMode="auto">
            <a:xfrm>
              <a:off x="1292" y="2832"/>
              <a:ext cx="38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积分号</a:t>
              </a:r>
            </a:p>
          </p:txBody>
        </p:sp>
      </p:grp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4038600" y="3657600"/>
            <a:ext cx="990600" cy="2209800"/>
            <a:chOff x="1584" y="2304"/>
            <a:chExt cx="624" cy="1392"/>
          </a:xfrm>
        </p:grpSpPr>
        <p:sp>
          <p:nvSpPr>
            <p:cNvPr id="7187" name="Rectangle 9"/>
            <p:cNvSpPr>
              <a:spLocks noChangeArrowheads="1"/>
            </p:cNvSpPr>
            <p:nvPr/>
          </p:nvSpPr>
          <p:spPr bwMode="auto">
            <a:xfrm>
              <a:off x="1584" y="2304"/>
              <a:ext cx="624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88" name="Text Box 10"/>
            <p:cNvSpPr txBox="1">
              <a:spLocks noChangeArrowheads="1"/>
            </p:cNvSpPr>
            <p:nvPr/>
          </p:nvSpPr>
          <p:spPr bwMode="auto">
            <a:xfrm>
              <a:off x="1725" y="2736"/>
              <a:ext cx="388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被积函数</a:t>
              </a:r>
            </a:p>
          </p:txBody>
        </p:sp>
      </p:grp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2743200" y="865189"/>
            <a:ext cx="364083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不定积分的定义：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61293"/>
              </p:ext>
            </p:extLst>
          </p:nvPr>
        </p:nvGraphicFramePr>
        <p:xfrm>
          <a:off x="3514725" y="1535113"/>
          <a:ext cx="23320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Document" r:id="rId3" imgW="2349175" imgH="703465" progId="Word.Document.8">
                  <p:embed/>
                </p:oleObj>
              </mc:Choice>
              <mc:Fallback>
                <p:oleObj name="Document" r:id="rId3" imgW="2349175" imgH="703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535113"/>
                        <a:ext cx="23320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733800" y="3657601"/>
          <a:ext cx="4197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公式" r:id="rId5" imgW="3289300" imgH="571500" progId="Equation.3">
                  <p:embed/>
                </p:oleObj>
              </mc:Choice>
              <mc:Fallback>
                <p:oleObj name="公式" r:id="rId5" imgW="3289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1"/>
                        <a:ext cx="4197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4038600" y="3733800"/>
            <a:ext cx="1676400" cy="2514600"/>
            <a:chOff x="1584" y="2352"/>
            <a:chExt cx="1056" cy="1584"/>
          </a:xfrm>
        </p:grpSpPr>
        <p:sp>
          <p:nvSpPr>
            <p:cNvPr id="7185" name="Rectangle 15"/>
            <p:cNvSpPr>
              <a:spLocks noChangeArrowheads="1"/>
            </p:cNvSpPr>
            <p:nvPr/>
          </p:nvSpPr>
          <p:spPr bwMode="auto">
            <a:xfrm>
              <a:off x="1584" y="2352"/>
              <a:ext cx="1008" cy="3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86" name="Text Box 16"/>
            <p:cNvSpPr txBox="1">
              <a:spLocks noChangeArrowheads="1"/>
            </p:cNvSpPr>
            <p:nvPr/>
          </p:nvSpPr>
          <p:spPr bwMode="auto">
            <a:xfrm>
              <a:off x="2252" y="2688"/>
              <a:ext cx="38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被积表达式</a:t>
              </a:r>
            </a:p>
          </p:txBody>
        </p:sp>
      </p:grp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5521325" y="4114800"/>
            <a:ext cx="1144588" cy="1981200"/>
            <a:chOff x="2544" y="2592"/>
            <a:chExt cx="721" cy="1248"/>
          </a:xfrm>
        </p:grpSpPr>
        <p:sp>
          <p:nvSpPr>
            <p:cNvPr id="7183" name="Text Box 18"/>
            <p:cNvSpPr txBox="1">
              <a:spLocks noChangeArrowheads="1"/>
            </p:cNvSpPr>
            <p:nvPr/>
          </p:nvSpPr>
          <p:spPr bwMode="auto">
            <a:xfrm>
              <a:off x="2877" y="2832"/>
              <a:ext cx="38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积分变量</a:t>
              </a:r>
            </a:p>
          </p:txBody>
        </p:sp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>
              <a:off x="2544" y="2592"/>
              <a:ext cx="48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9235"/>
              </p:ext>
            </p:extLst>
          </p:nvPr>
        </p:nvGraphicFramePr>
        <p:xfrm>
          <a:off x="5519738" y="1535113"/>
          <a:ext cx="3935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Document" r:id="rId7" imgW="4066863" imgH="781228" progId="Word.Document.8">
                  <p:embed/>
                </p:oleObj>
              </mc:Choice>
              <mc:Fallback>
                <p:oleObj name="Document" r:id="rId7" imgW="4066863" imgH="781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535113"/>
                        <a:ext cx="39354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87993"/>
              </p:ext>
            </p:extLst>
          </p:nvPr>
        </p:nvGraphicFramePr>
        <p:xfrm>
          <a:off x="2827338" y="2089150"/>
          <a:ext cx="291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Document" r:id="rId9" imgW="2931339" imgH="725426" progId="Word.Document.8">
                  <p:embed/>
                </p:oleObj>
              </mc:Choice>
              <mc:Fallback>
                <p:oleObj name="Document" r:id="rId9" imgW="2931339" imgH="7254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089150"/>
                        <a:ext cx="2911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37161"/>
              </p:ext>
            </p:extLst>
          </p:nvPr>
        </p:nvGraphicFramePr>
        <p:xfrm>
          <a:off x="5329238" y="2090739"/>
          <a:ext cx="4265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Document" r:id="rId11" imgW="4287920" imgH="744507" progId="Word.Document.8">
                  <p:embed/>
                </p:oleObj>
              </mc:Choice>
              <mc:Fallback>
                <p:oleObj name="Document" r:id="rId11" imgW="4287920" imgH="744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2090739"/>
                        <a:ext cx="4265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07597"/>
              </p:ext>
            </p:extLst>
          </p:nvPr>
        </p:nvGraphicFramePr>
        <p:xfrm>
          <a:off x="2828926" y="2733676"/>
          <a:ext cx="4595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Document" r:id="rId13" imgW="4619505" imgH="684385" progId="Word.Document.8">
                  <p:embed/>
                </p:oleObj>
              </mc:Choice>
              <mc:Fallback>
                <p:oleObj name="Document" r:id="rId13" imgW="4619505" imgH="684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2733676"/>
                        <a:ext cx="4595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Oval 24">
            <a:hlinkClick r:id="rId15" action="ppaction://hlinkpres?slideindex=25&amp;slidetitle=积分符号"/>
          </p:cNvPr>
          <p:cNvSpPr>
            <a:spLocks noChangeArrowheads="1"/>
          </p:cNvSpPr>
          <p:nvPr/>
        </p:nvSpPr>
        <p:spPr bwMode="auto">
          <a:xfrm>
            <a:off x="3575051" y="4437064"/>
            <a:ext cx="576263" cy="13684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680186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819400" y="9906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3148"/>
              </p:ext>
            </p:extLst>
          </p:nvPr>
        </p:nvGraphicFramePr>
        <p:xfrm>
          <a:off x="4219645" y="864896"/>
          <a:ext cx="1273036" cy="77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3" imgW="482400" imgH="291960" progId="Equation.DSMT4">
                  <p:embed/>
                </p:oleObj>
              </mc:Choice>
              <mc:Fallback>
                <p:oleObj name="Equation" r:id="rId3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645" y="864896"/>
                        <a:ext cx="1273036" cy="77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819400" y="1905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17901" y="1628775"/>
          <a:ext cx="2232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公式" r:id="rId5" imgW="850531" imgH="418918" progId="Equation.3">
                  <p:embed/>
                </p:oleObj>
              </mc:Choice>
              <mc:Fallback>
                <p:oleObj name="公式" r:id="rId5" imgW="85053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1628775"/>
                        <a:ext cx="22320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975350" y="1727200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公式" r:id="rId7" imgW="2882900" imgH="927100" progId="Equation.3">
                  <p:embed/>
                </p:oleObj>
              </mc:Choice>
              <mc:Fallback>
                <p:oleObj name="公式" r:id="rId7" imgW="2882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727200"/>
                        <a:ext cx="288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819400" y="412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2798763" y="2971804"/>
            <a:ext cx="3136901" cy="1006476"/>
            <a:chOff x="816" y="1872"/>
            <a:chExt cx="1976" cy="634"/>
          </a:xfrm>
        </p:grpSpPr>
        <p:sp>
          <p:nvSpPr>
            <p:cNvPr id="8203" name="Text Box 9"/>
            <p:cNvSpPr txBox="1">
              <a:spLocks noChangeArrowheads="1"/>
            </p:cNvSpPr>
            <p:nvPr/>
          </p:nvSpPr>
          <p:spPr bwMode="auto">
            <a:xfrm>
              <a:off x="816" y="2025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820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442198"/>
                </p:ext>
              </p:extLst>
            </p:nvPr>
          </p:nvGraphicFramePr>
          <p:xfrm>
            <a:off x="1643" y="1872"/>
            <a:ext cx="1149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9" imgW="736560" imgH="406080" progId="Equation.DSMT4">
                    <p:embed/>
                  </p:oleObj>
                </mc:Choice>
                <mc:Fallback>
                  <p:oleObj name="Equation" r:id="rId9" imgW="736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872"/>
                          <a:ext cx="1149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575050" y="3889375"/>
          <a:ext cx="40338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公式" r:id="rId11" imgW="1574117" imgH="406224" progId="Equation.3">
                  <p:embed/>
                </p:oleObj>
              </mc:Choice>
              <mc:Fallback>
                <p:oleObj name="公式" r:id="rId11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889375"/>
                        <a:ext cx="40338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7750" y="4953000"/>
          <a:ext cx="466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公式" r:id="rId13" imgW="4660900" imgH="889000" progId="Equation.3">
                  <p:embed/>
                </p:oleObj>
              </mc:Choice>
              <mc:Fallback>
                <p:oleObj name="公式" r:id="rId13" imgW="4660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953000"/>
                        <a:ext cx="466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5611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0" y="765175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曲线通过点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，且其上任一点处的切线斜率等于这点横坐标的两倍，求此曲线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0" y="191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124200" y="19050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设曲线方程为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59400" y="1993901"/>
          <a:ext cx="154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公式" r:id="rId3" imgW="1548728" imgH="406224" progId="Equation.3">
                  <p:embed/>
                </p:oleObj>
              </mc:Choice>
              <mc:Fallback>
                <p:oleObj name="公式" r:id="rId3" imgW="154872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993901"/>
                        <a:ext cx="154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124200" y="26670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题意知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257800" y="251460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公式" r:id="rId5" imgW="1371600" imgH="889000" progId="Equation.3">
                  <p:embed/>
                </p:oleObj>
              </mc:Choice>
              <mc:Fallback>
                <p:oleObj name="公式" r:id="rId5" imgW="1371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263900" y="3457575"/>
          <a:ext cx="4700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文档" r:id="rId7" imgW="4696064" imgH="620322" progId="Word.Document.8">
                  <p:embed/>
                </p:oleObj>
              </mc:Choice>
              <mc:Fallback>
                <p:oleObj name="文档" r:id="rId7" imgW="4696064" imgH="6203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457575"/>
                        <a:ext cx="47005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244850" y="4160838"/>
          <a:ext cx="2908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公式" r:id="rId9" imgW="2908300" imgH="635000" progId="Equation.3">
                  <p:embed/>
                </p:oleObj>
              </mc:Choice>
              <mc:Fallback>
                <p:oleObj name="公式" r:id="rId9" imgW="2908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160838"/>
                        <a:ext cx="2908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699250" y="4152901"/>
          <a:ext cx="2667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公式" r:id="rId11" imgW="2667000" imgH="482600" progId="Equation.3">
                  <p:embed/>
                </p:oleObj>
              </mc:Choice>
              <mc:Fallback>
                <p:oleObj name="公式" r:id="rId11" imgW="266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152901"/>
                        <a:ext cx="2667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3124200" y="4891088"/>
            <a:ext cx="3789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曲线通过点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737350" y="4954588"/>
          <a:ext cx="1409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公式" r:id="rId13" imgW="1409088" imgH="393529" progId="Equation.3">
                  <p:embed/>
                </p:oleObj>
              </mc:Choice>
              <mc:Fallback>
                <p:oleObj name="公式" r:id="rId13" imgW="14090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4954588"/>
                        <a:ext cx="1409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3124200" y="5500688"/>
            <a:ext cx="2687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所求曲线方程为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734050" y="5513388"/>
          <a:ext cx="1663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公式" r:id="rId15" imgW="1663700" imgH="482600" progId="Equation.3">
                  <p:embed/>
                </p:oleObj>
              </mc:Choice>
              <mc:Fallback>
                <p:oleObj name="公式" r:id="rId15" imgW="1663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513388"/>
                        <a:ext cx="1663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1996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4" grpId="0" autoUpdateAnimBg="0"/>
      <p:bldP spid="12299" grpId="0" autoUpdateAnimBg="0"/>
      <p:bldP spid="123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28070"/>
              </p:ext>
            </p:extLst>
          </p:nvPr>
        </p:nvGraphicFramePr>
        <p:xfrm>
          <a:off x="2432050" y="990600"/>
          <a:ext cx="7902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Document" r:id="rId3" imgW="7944765" imgH="703422" progId="Word.Document.8">
                  <p:embed/>
                </p:oleObj>
              </mc:Choice>
              <mc:Fallback>
                <p:oleObj name="Document" r:id="rId3" imgW="7944765" imgH="703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990600"/>
                        <a:ext cx="79025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311400" y="1676401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显然，求不定积分得到一积分曲线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311400" y="23622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不定积分的定义，可知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47045"/>
              </p:ext>
            </p:extLst>
          </p:nvPr>
        </p:nvGraphicFramePr>
        <p:xfrm>
          <a:off x="6248400" y="3115968"/>
          <a:ext cx="3302000" cy="65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公式" r:id="rId5" imgW="3594100" imgH="635000" progId="Equation.3">
                  <p:embed/>
                </p:oleObj>
              </mc:Choice>
              <mc:Fallback>
                <p:oleObj name="公式" r:id="rId5" imgW="3594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15968"/>
                        <a:ext cx="3302000" cy="659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393950" y="4098926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公式" r:id="rId7" imgW="3505200" imgH="635000" progId="Equation.3">
                  <p:embed/>
                </p:oleObj>
              </mc:Choice>
              <mc:Fallback>
                <p:oleObj name="公式" r:id="rId7" imgW="35052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098926"/>
                        <a:ext cx="3505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62700" y="4098926"/>
          <a:ext cx="3187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公式" r:id="rId9" imgW="3187700" imgH="635000" progId="Equation.3">
                  <p:embed/>
                </p:oleObj>
              </mc:Choice>
              <mc:Fallback>
                <p:oleObj name="公式" r:id="rId9" imgW="31877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098926"/>
                        <a:ext cx="31877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74900" y="50228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结论：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365500" y="50434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微分运算与求不定积分的运算是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互逆</a:t>
            </a:r>
            <a:r>
              <a:rPr kumimoji="1" lang="zh-CN" altLang="en-US" sz="2800" b="1" dirty="0">
                <a:latin typeface="Times New Roman" pitchFamily="18" charset="0"/>
              </a:rPr>
              <a:t>的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51089" y="2895601"/>
          <a:ext cx="3241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公式" r:id="rId11" imgW="1422400" imgH="406400" progId="Equation.3">
                  <p:embed/>
                </p:oleObj>
              </mc:Choice>
              <mc:Fallback>
                <p:oleObj name="公式" r:id="rId11" imgW="1422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895601"/>
                        <a:ext cx="32416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3880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20" grpId="0" autoUpdateAnimBg="0"/>
      <p:bldP spid="1332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545</TotalTime>
  <Words>381</Words>
  <Application>Microsoft Office PowerPoint</Application>
  <PresentationFormat>宽屏</PresentationFormat>
  <Paragraphs>8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黑体</vt:lpstr>
      <vt:lpstr>华文楷体</vt:lpstr>
      <vt:lpstr>华文行楷</vt:lpstr>
      <vt:lpstr>宋体</vt:lpstr>
      <vt:lpstr>Arial</vt:lpstr>
      <vt:lpstr>Calibri</vt:lpstr>
      <vt:lpstr>Times New Roman</vt:lpstr>
      <vt:lpstr>Office 主题</vt:lpstr>
      <vt:lpstr>Equation</vt:lpstr>
      <vt:lpstr>文档</vt:lpstr>
      <vt:lpstr>Document</vt:lpstr>
      <vt:lpstr>公式</vt:lpstr>
      <vt:lpstr>第4章  不定积分</vt:lpstr>
      <vt:lpstr>§1  原函数与不定积分</vt:lpstr>
      <vt:lpstr>1.1 原函数与不定积分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2   基本积分表</vt:lpstr>
      <vt:lpstr>PowerPoint 演示文稿</vt:lpstr>
      <vt:lpstr>PowerPoint 演示文稿</vt:lpstr>
      <vt:lpstr>PowerPoint 演示文稿</vt:lpstr>
      <vt:lpstr>PowerPoint 演示文稿</vt:lpstr>
      <vt:lpstr>三、 不定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 小结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修铭</cp:lastModifiedBy>
  <cp:revision>100</cp:revision>
  <dcterms:created xsi:type="dcterms:W3CDTF">2009-06-13T01:14:34Z</dcterms:created>
  <dcterms:modified xsi:type="dcterms:W3CDTF">2021-12-05T15:18:48Z</dcterms:modified>
</cp:coreProperties>
</file>